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4DB71D" w14:textId="798DB480" w:rsidR="00E645E7" w:rsidRPr="003F77A4" w:rsidRDefault="005A5F44" w:rsidP="003F77A4">
      <w:pPr>
        <w:pStyle w:val="RAvsnitt"/>
        <w:rPr>
          <w:rFonts w:ascii="Arial" w:hAnsi="Arial"/>
        </w:rPr>
      </w:pPr>
      <w:r w:rsidRPr="005A5F44">
        <w:rPr>
          <w:rFonts w:ascii="Arial" w:hAnsi="Arial" w:cs="Arial"/>
          <w:noProof/>
        </w:rPr>
        <w:drawing>
          <wp:anchor distT="0" distB="0" distL="114300" distR="114300" simplePos="0" relativeHeight="251679744" behindDoc="1" locked="0" layoutInCell="1" allowOverlap="1" wp14:anchorId="58D9ED48" wp14:editId="3B70BB46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0" t="0" r="0" b="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F77A4">
        <w:rPr>
          <w:rFonts w:ascii="Arial" w:hAnsi="Arial"/>
        </w:rPr>
        <w:t>Repetition kap 1</w:t>
      </w:r>
    </w:p>
    <w:p w14:paraId="7876A4AE" w14:textId="77777777" w:rsidR="00E645E7" w:rsidRDefault="00E645E7" w:rsidP="003F77A4">
      <w:pPr>
        <w:pStyle w:val="Brdtextluftver"/>
      </w:pPr>
      <w:r>
        <w:t xml:space="preserve">Alla </w:t>
      </w:r>
      <w:r w:rsidRPr="00E645E7">
        <w:t>uppgifter</w:t>
      </w:r>
      <w:r>
        <w:t xml:space="preserve"> i det här repetitionsavsnittet finns som lösta exempel i </w:t>
      </w:r>
      <w:r w:rsidR="00C407B0">
        <w:t>Beta</w:t>
      </w:r>
      <w:r>
        <w:t xml:space="preserve">. </w:t>
      </w:r>
      <w:r w:rsidR="003F77A4">
        <w:br/>
      </w:r>
      <w:r>
        <w:t xml:space="preserve">Intill varje uppgift står det på vilken sida du hittar exemplet. Om det är någon </w:t>
      </w:r>
      <w:r w:rsidR="003F77A4">
        <w:br/>
      </w:r>
      <w:r>
        <w:t xml:space="preserve">uppgift som du inte vet hur du ska lösa, kan du slå upp den sidan i boken </w:t>
      </w:r>
      <w:r w:rsidR="003F77A4">
        <w:br/>
      </w:r>
      <w:r>
        <w:t>och titta på hur en lösning kan se ut.</w:t>
      </w:r>
    </w:p>
    <w:p w14:paraId="7A989C8C" w14:textId="77777777"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14:paraId="4BBA9215" w14:textId="77777777" w:rsidR="00E4618D" w:rsidRDefault="000C16DB" w:rsidP="00E4618D">
      <w:pPr>
        <w:pStyle w:val="Uppgiftluftver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87936" behindDoc="0" locked="0" layoutInCell="1" allowOverlap="1" wp14:anchorId="6ECD3748" wp14:editId="51CEB09A">
            <wp:simplePos x="0" y="0"/>
            <wp:positionH relativeFrom="column">
              <wp:posOffset>3358515</wp:posOffset>
            </wp:positionH>
            <wp:positionV relativeFrom="paragraph">
              <wp:posOffset>209550</wp:posOffset>
            </wp:positionV>
            <wp:extent cx="1171575" cy="381000"/>
            <wp:effectExtent l="19050" t="0" r="9525" b="0"/>
            <wp:wrapNone/>
            <wp:docPr id="2" name="Bildobjekt 1" descr="R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.pn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7A4"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1</w:t>
      </w:r>
      <w:r w:rsidR="00E4618D" w:rsidRPr="00E4618D">
        <w:rPr>
          <w:b/>
          <w:bCs/>
        </w:rPr>
        <w:t xml:space="preserve"> </w:t>
      </w:r>
      <w:r w:rsidR="00E4618D" w:rsidRPr="00E04A49">
        <w:rPr>
          <w:b/>
          <w:bCs/>
        </w:rPr>
        <w:tab/>
      </w:r>
      <w:r w:rsidR="00E4618D" w:rsidRPr="00E04A49">
        <w:t xml:space="preserve">Hur stor andel av rektangeln är </w:t>
      </w:r>
      <w:r w:rsidR="00E4618D">
        <w:tab/>
      </w:r>
      <w:r w:rsidR="00E4618D">
        <w:tab/>
        <w:t>9</w:t>
      </w:r>
    </w:p>
    <w:p w14:paraId="4F8306C5" w14:textId="77777777"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E04A49">
        <w:t>a)  röd</w:t>
      </w:r>
      <w:r w:rsidRPr="00E04A49">
        <w:tab/>
      </w:r>
      <w:proofErr w:type="gramStart"/>
      <w:r w:rsidRPr="00E04A49">
        <w:t>b)  gul</w:t>
      </w:r>
      <w:proofErr w:type="gramEnd"/>
      <w:r w:rsidRPr="00E04A49">
        <w:t xml:space="preserve"> eller röd</w:t>
      </w:r>
    </w:p>
    <w:p w14:paraId="70A796EB" w14:textId="77777777"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E4618D">
        <w:rPr>
          <w:rStyle w:val="Uppgiftssiffra"/>
        </w:rPr>
        <w:t xml:space="preserve">  2</w:t>
      </w:r>
      <w:r>
        <w:rPr>
          <w:b/>
          <w:bCs/>
        </w:rPr>
        <w:tab/>
      </w:r>
      <w:r w:rsidRPr="00E04A49">
        <w:t xml:space="preserve">En tårta är delad i 10 lika stora bitar, Simone och Erik äter varsin bit. </w:t>
      </w:r>
      <w:r w:rsidR="00C407B0">
        <w:br/>
      </w:r>
      <w:r w:rsidRPr="00E04A49">
        <w:t>Hur stor andel av tårtan finns sedan kvar?</w:t>
      </w:r>
      <w:r>
        <w:tab/>
      </w:r>
      <w:r>
        <w:tab/>
        <w:t>10</w:t>
      </w:r>
    </w:p>
    <w:p w14:paraId="6855B007" w14:textId="77777777" w:rsidR="00E4618D" w:rsidRPr="00E04A49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3</w:t>
      </w:r>
      <w:r>
        <w:rPr>
          <w:b/>
          <w:bCs/>
        </w:rPr>
        <w:tab/>
      </w:r>
      <w:proofErr w:type="spellStart"/>
      <w:r w:rsidRPr="00E04A49">
        <w:t>Jemina</w:t>
      </w:r>
      <w:proofErr w:type="spellEnd"/>
      <w:r w:rsidRPr="00E04A49">
        <w:t xml:space="preserve"> har 360 kr. Hon köper en biobiljett för en tredjedel av pengarna.</w:t>
      </w:r>
      <w:r>
        <w:tab/>
        <w:t>10</w:t>
      </w:r>
    </w:p>
    <w:p w14:paraId="3A4EE3B8" w14:textId="77777777" w:rsidR="00E4618D" w:rsidRPr="00E04A49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E04A49">
        <w:t>a)  Hur mycket kostar biobiljetten?</w:t>
      </w:r>
    </w:p>
    <w:p w14:paraId="7F82E840" w14:textId="77777777"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E04A49">
        <w:t xml:space="preserve">b)  Hur stor andel av pengarna har </w:t>
      </w:r>
      <w:proofErr w:type="spellStart"/>
      <w:r w:rsidRPr="00E04A49">
        <w:t>Jemina</w:t>
      </w:r>
      <w:proofErr w:type="spellEnd"/>
      <w:r w:rsidRPr="00E04A49">
        <w:t xml:space="preserve"> kvar?</w:t>
      </w:r>
    </w:p>
    <w:p w14:paraId="5C14DA5B" w14:textId="77777777" w:rsidR="00E4618D" w:rsidRPr="00E04A49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4</w:t>
      </w:r>
      <w:r>
        <w:rPr>
          <w:b/>
          <w:bCs/>
        </w:rPr>
        <w:tab/>
      </w:r>
      <w:r w:rsidRPr="00E04A49">
        <w:t>Skriv talen i decimalform.</w:t>
      </w:r>
      <w:r>
        <w:tab/>
      </w:r>
      <w:r>
        <w:tab/>
      </w:r>
      <w:r w:rsidR="00C407B0">
        <w:tab/>
      </w:r>
      <w:r>
        <w:t>17</w:t>
      </w:r>
    </w:p>
    <w:p w14:paraId="2709BFAF" w14:textId="77777777"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E04A49">
        <w:t xml:space="preserve">a) </w:t>
      </w:r>
      <w:bookmarkStart w:id="0" w:name="MTBlankEqn"/>
      <w:r w:rsidR="00C407B0" w:rsidRPr="00C407B0">
        <w:rPr>
          <w:position w:val="-24"/>
        </w:rPr>
        <w:object w:dxaOrig="320" w:dyaOrig="620" w14:anchorId="0159F012">
          <v:shape id="_x0000_i1026" type="#_x0000_t75" style="width:15.85pt;height:30.85pt" o:ole="">
            <v:imagedata r:id="rId10" o:title=""/>
          </v:shape>
          <o:OLEObject Type="Embed" ProgID="Equation.DSMT4" ShapeID="_x0000_i1026" DrawAspect="Content" ObjectID="_1725772955" r:id="rId11"/>
        </w:object>
      </w:r>
      <w:bookmarkEnd w:id="0"/>
      <w:r w:rsidRPr="00E04A49">
        <w:tab/>
        <w:t>b) </w:t>
      </w:r>
      <w:r w:rsidR="00C407B0" w:rsidRPr="00C407B0">
        <w:rPr>
          <w:position w:val="-24"/>
        </w:rPr>
        <w:object w:dxaOrig="440" w:dyaOrig="620" w14:anchorId="725B9A22">
          <v:shape id="_x0000_i1027" type="#_x0000_t75" style="width:21.85pt;height:30.85pt" o:ole="">
            <v:imagedata r:id="rId12" o:title=""/>
          </v:shape>
          <o:OLEObject Type="Embed" ProgID="Equation.DSMT4" ShapeID="_x0000_i1027" DrawAspect="Content" ObjectID="_1725772956" r:id="rId13"/>
        </w:object>
      </w:r>
      <w:r w:rsidRPr="00E04A49">
        <w:tab/>
        <w:t>c) </w:t>
      </w:r>
      <w:r w:rsidR="00C407B0" w:rsidRPr="00C407B0">
        <w:rPr>
          <w:position w:val="-30"/>
        </w:rPr>
        <w:object w:dxaOrig="600" w:dyaOrig="680" w14:anchorId="3F350203">
          <v:shape id="_x0000_i1028" type="#_x0000_t75" style="width:30pt;height:33.85pt" o:ole="">
            <v:imagedata r:id="rId14" o:title=""/>
          </v:shape>
          <o:OLEObject Type="Embed" ProgID="Equation.DSMT4" ShapeID="_x0000_i1028" DrawAspect="Content" ObjectID="_1725772957" r:id="rId15"/>
        </w:object>
      </w:r>
    </w:p>
    <w:p w14:paraId="3C0B6242" w14:textId="77777777" w:rsidR="00E4618D" w:rsidRPr="00E04A49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5</w:t>
      </w:r>
      <w:r w:rsidRPr="00E04A49">
        <w:rPr>
          <w:b/>
          <w:bCs/>
        </w:rPr>
        <w:tab/>
      </w:r>
      <w:r w:rsidRPr="00E04A49">
        <w:t>Skriv talen i bråkform.</w:t>
      </w:r>
      <w:r>
        <w:tab/>
      </w:r>
      <w:r>
        <w:tab/>
      </w:r>
      <w:r>
        <w:tab/>
        <w:t>17</w:t>
      </w:r>
    </w:p>
    <w:p w14:paraId="1BC554F9" w14:textId="77777777"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E04A49">
        <w:t>a)  0,6</w:t>
      </w:r>
      <w:r w:rsidRPr="00E04A49">
        <w:tab/>
      </w:r>
      <w:proofErr w:type="gramStart"/>
      <w:r w:rsidRPr="00E04A49">
        <w:t>b)  0</w:t>
      </w:r>
      <w:proofErr w:type="gramEnd"/>
      <w:r w:rsidRPr="00E04A49">
        <w:t>,11</w:t>
      </w:r>
      <w:r w:rsidRPr="00E04A49">
        <w:tab/>
        <w:t>c)  0,003</w:t>
      </w:r>
    </w:p>
    <w:p w14:paraId="7C598382" w14:textId="77777777" w:rsidR="00E4618D" w:rsidRPr="00E04A49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6</w:t>
      </w:r>
      <w:r w:rsidRPr="00E04A49">
        <w:rPr>
          <w:b/>
          <w:bCs/>
        </w:rPr>
        <w:tab/>
      </w:r>
      <w:r w:rsidRPr="00E04A49">
        <w:t>Vilket tal är störst?</w:t>
      </w:r>
      <w:r>
        <w:tab/>
      </w:r>
      <w:r>
        <w:tab/>
      </w:r>
      <w:r>
        <w:tab/>
        <w:t>18</w:t>
      </w:r>
    </w:p>
    <w:p w14:paraId="11171521" w14:textId="77777777" w:rsidR="00E4618D" w:rsidRDefault="00E4618D" w:rsidP="00AA2517">
      <w:pPr>
        <w:pStyle w:val="Uppgiftrad2"/>
        <w:tabs>
          <w:tab w:val="clear" w:pos="3000"/>
          <w:tab w:val="left" w:pos="3119"/>
        </w:tabs>
      </w:pPr>
      <w:r>
        <w:tab/>
      </w:r>
      <w:r w:rsidRPr="00E04A49">
        <w:t xml:space="preserve">a) </w:t>
      </w:r>
      <w:r w:rsidR="00C407B0" w:rsidRPr="00C407B0">
        <w:rPr>
          <w:position w:val="-24"/>
        </w:rPr>
        <w:object w:dxaOrig="320" w:dyaOrig="620" w14:anchorId="6F9B159D">
          <v:shape id="_x0000_i1029" type="#_x0000_t75" style="width:15.85pt;height:30.85pt" o:ole="">
            <v:imagedata r:id="rId16" o:title=""/>
          </v:shape>
          <o:OLEObject Type="Embed" ProgID="Equation.DSMT4" ShapeID="_x0000_i1029" DrawAspect="Content" ObjectID="_1725772958" r:id="rId17"/>
        </w:object>
      </w:r>
      <w:r w:rsidRPr="00E04A49">
        <w:t xml:space="preserve"> eller 0,5</w:t>
      </w:r>
      <w:r w:rsidRPr="00E04A49">
        <w:tab/>
      </w:r>
      <w:proofErr w:type="gramStart"/>
      <w:r w:rsidRPr="00E04A49">
        <w:t>b)  0</w:t>
      </w:r>
      <w:proofErr w:type="gramEnd"/>
      <w:r w:rsidRPr="00E04A49">
        <w:t xml:space="preserve">,32 eller </w:t>
      </w:r>
      <w:r w:rsidR="00C407B0" w:rsidRPr="00C407B0">
        <w:rPr>
          <w:position w:val="-24"/>
        </w:rPr>
        <w:object w:dxaOrig="440" w:dyaOrig="620" w14:anchorId="2B9910C9">
          <v:shape id="_x0000_i1030" type="#_x0000_t75" style="width:21.85pt;height:30.85pt" o:ole="">
            <v:imagedata r:id="rId18" o:title=""/>
          </v:shape>
          <o:OLEObject Type="Embed" ProgID="Equation.DSMT4" ShapeID="_x0000_i1030" DrawAspect="Content" ObjectID="_1725772959" r:id="rId19"/>
        </w:object>
      </w:r>
    </w:p>
    <w:p w14:paraId="3D92530D" w14:textId="77777777"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7</w:t>
      </w:r>
      <w:r>
        <w:rPr>
          <w:b/>
          <w:bCs/>
        </w:rPr>
        <w:tab/>
      </w:r>
      <w:r w:rsidRPr="00E04A49">
        <w:t>Du har talet 0,147. Låt t</w:t>
      </w:r>
      <w:r>
        <w:t>ion</w:t>
      </w:r>
      <w:r w:rsidRPr="00E04A49">
        <w:t>delssiffran byta plats med t</w:t>
      </w:r>
      <w:r>
        <w:t>usen</w:t>
      </w:r>
      <w:r w:rsidRPr="00E04A49">
        <w:t xml:space="preserve">delssiffran. </w:t>
      </w:r>
      <w:r w:rsidR="005A5F44">
        <w:br/>
      </w:r>
      <w:r w:rsidRPr="00E04A49">
        <w:t>Vilket tal får du då?</w:t>
      </w:r>
      <w:r>
        <w:tab/>
      </w:r>
      <w:r>
        <w:tab/>
      </w:r>
      <w:r>
        <w:tab/>
        <w:t>18</w:t>
      </w:r>
    </w:p>
    <w:p w14:paraId="3188FF2D" w14:textId="77777777"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8</w:t>
      </w:r>
      <w:r w:rsidRPr="004F014D">
        <w:rPr>
          <w:b/>
          <w:bCs/>
        </w:rPr>
        <w:tab/>
      </w:r>
      <w:r w:rsidRPr="004F014D">
        <w:t>Skriv talen i decimalform.</w:t>
      </w:r>
      <w:r>
        <w:tab/>
      </w:r>
      <w:r>
        <w:tab/>
      </w:r>
      <w:r>
        <w:tab/>
        <w:t>24</w:t>
      </w:r>
    </w:p>
    <w:p w14:paraId="6FB238F0" w14:textId="77777777"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  <w:rPr>
          <w:noProof/>
        </w:rPr>
      </w:pPr>
      <w:r>
        <w:tab/>
        <w:t xml:space="preserve">a) </w:t>
      </w:r>
      <w:r w:rsidR="00C407B0" w:rsidRPr="00C407B0">
        <w:rPr>
          <w:position w:val="-24"/>
        </w:rPr>
        <w:object w:dxaOrig="440" w:dyaOrig="620" w14:anchorId="2A25C676">
          <v:shape id="_x0000_i1031" type="#_x0000_t75" style="width:21.85pt;height:30.85pt" o:ole="">
            <v:imagedata r:id="rId20" o:title=""/>
          </v:shape>
          <o:OLEObject Type="Embed" ProgID="Equation.DSMT4" ShapeID="_x0000_i1031" DrawAspect="Content" ObjectID="_1725772960" r:id="rId21"/>
        </w:object>
      </w:r>
      <w:r>
        <w:tab/>
        <w:t>b) </w:t>
      </w:r>
      <w:r w:rsidR="00C407B0" w:rsidRPr="00C407B0">
        <w:rPr>
          <w:position w:val="-24"/>
        </w:rPr>
        <w:object w:dxaOrig="240" w:dyaOrig="620" w14:anchorId="063B75BC">
          <v:shape id="_x0000_i1032" type="#_x0000_t75" style="width:12pt;height:30.85pt" o:ole="">
            <v:imagedata r:id="rId22" o:title=""/>
          </v:shape>
          <o:OLEObject Type="Embed" ProgID="Equation.DSMT4" ShapeID="_x0000_i1032" DrawAspect="Content" ObjectID="_1725772961" r:id="rId23"/>
        </w:object>
      </w:r>
      <w:r>
        <w:tab/>
        <w:t>c) </w:t>
      </w:r>
      <w:r w:rsidR="00C407B0" w:rsidRPr="00C407B0">
        <w:rPr>
          <w:position w:val="-24"/>
        </w:rPr>
        <w:object w:dxaOrig="220" w:dyaOrig="620" w14:anchorId="3220711C">
          <v:shape id="_x0000_i1033" type="#_x0000_t75" style="width:11.15pt;height:30.85pt" o:ole="">
            <v:imagedata r:id="rId24" o:title=""/>
          </v:shape>
          <o:OLEObject Type="Embed" ProgID="Equation.DSMT4" ShapeID="_x0000_i1033" DrawAspect="Content" ObjectID="_1725772962" r:id="rId25"/>
        </w:object>
      </w:r>
    </w:p>
    <w:p w14:paraId="233F35FE" w14:textId="77777777"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9</w:t>
      </w:r>
      <w:r>
        <w:rPr>
          <w:b/>
          <w:bCs/>
        </w:rPr>
        <w:tab/>
      </w:r>
      <w:r w:rsidRPr="004F014D">
        <w:t>Skriv talen i bråkform.</w:t>
      </w:r>
      <w:r>
        <w:tab/>
      </w:r>
      <w:r>
        <w:tab/>
      </w:r>
      <w:r>
        <w:tab/>
        <w:t>25</w:t>
      </w:r>
    </w:p>
    <w:p w14:paraId="4B070CD7" w14:textId="77777777"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4F014D">
        <w:t>a)</w:t>
      </w:r>
      <w:r>
        <w:t>  </w:t>
      </w:r>
      <w:r w:rsidRPr="004F014D">
        <w:t>0,</w:t>
      </w:r>
      <w:r>
        <w:t>7</w:t>
      </w:r>
      <w:r>
        <w:tab/>
      </w:r>
      <w:proofErr w:type="gramStart"/>
      <w:r w:rsidRPr="004F014D">
        <w:t xml:space="preserve">b) </w:t>
      </w:r>
      <w:r>
        <w:t> </w:t>
      </w:r>
      <w:r w:rsidRPr="004F014D">
        <w:t>0</w:t>
      </w:r>
      <w:proofErr w:type="gramEnd"/>
      <w:r w:rsidRPr="004F014D">
        <w:t>,</w:t>
      </w:r>
      <w:r>
        <w:t>2</w:t>
      </w:r>
      <w:r w:rsidRPr="004F014D">
        <w:tab/>
        <w:t xml:space="preserve">c) </w:t>
      </w:r>
      <w:r>
        <w:t xml:space="preserve"> </w:t>
      </w:r>
      <w:r w:rsidRPr="004F014D">
        <w:t>0,</w:t>
      </w:r>
      <w:r>
        <w:t>8</w:t>
      </w:r>
    </w:p>
    <w:p w14:paraId="68847D74" w14:textId="77777777" w:rsidR="005A5F44" w:rsidRDefault="005A5F44">
      <w:pPr>
        <w:rPr>
          <w:b/>
          <w:bCs/>
        </w:rPr>
      </w:pPr>
      <w:r>
        <w:rPr>
          <w:b/>
          <w:bCs/>
        </w:rPr>
        <w:br w:type="page"/>
      </w:r>
    </w:p>
    <w:p w14:paraId="3DCDB3D1" w14:textId="77777777" w:rsidR="00E4618D" w:rsidRDefault="005A5F44" w:rsidP="00E4618D">
      <w:pPr>
        <w:pStyle w:val="Uppgiftluftver"/>
      </w:pPr>
      <w:r w:rsidRPr="005A5F44">
        <w:rPr>
          <w:rStyle w:val="Uppgiftssiffra"/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21A00169" wp14:editId="1262E281">
            <wp:simplePos x="0" y="0"/>
            <wp:positionH relativeFrom="column">
              <wp:posOffset>3501390</wp:posOffset>
            </wp:positionH>
            <wp:positionV relativeFrom="paragraph">
              <wp:posOffset>-65405</wp:posOffset>
            </wp:positionV>
            <wp:extent cx="1133475" cy="476250"/>
            <wp:effectExtent l="19050" t="0" r="9525" b="0"/>
            <wp:wrapNone/>
            <wp:docPr id="10" name="Bildobjekt 9" descr="R1_10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0.wmf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A5F44">
        <w:rPr>
          <w:rStyle w:val="Uppgiftssiffra"/>
          <w:noProof/>
        </w:rPr>
        <w:drawing>
          <wp:anchor distT="0" distB="0" distL="114300" distR="114300" simplePos="0" relativeHeight="251681792" behindDoc="1" locked="0" layoutInCell="1" allowOverlap="1" wp14:anchorId="76981BAB" wp14:editId="446A60CA">
            <wp:simplePos x="0" y="0"/>
            <wp:positionH relativeFrom="column">
              <wp:posOffset>-1087755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9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618D" w:rsidRPr="005A5F44">
        <w:rPr>
          <w:rStyle w:val="Uppgiftssiffra"/>
        </w:rPr>
        <w:t>10</w:t>
      </w:r>
      <w:r w:rsidR="00E4618D" w:rsidRPr="005A5F44">
        <w:rPr>
          <w:rStyle w:val="Uppgiftssiffra"/>
        </w:rPr>
        <w:tab/>
      </w:r>
      <w:r w:rsidR="00E4618D">
        <w:t xml:space="preserve">Hur stor andel av rektangeln är vit? </w:t>
      </w:r>
      <w:r>
        <w:br/>
      </w:r>
      <w:r w:rsidR="00E4618D">
        <w:t>Svara i både bråkform och decimalform.</w:t>
      </w:r>
      <w:r>
        <w:tab/>
      </w:r>
      <w:r w:rsidR="00E4618D">
        <w:tab/>
        <w:t>25</w:t>
      </w:r>
    </w:p>
    <w:p w14:paraId="17782940" w14:textId="77777777" w:rsidR="00E4618D" w:rsidRDefault="00E4618D" w:rsidP="00E4618D">
      <w:pPr>
        <w:pStyle w:val="Uppgiftluftver"/>
      </w:pPr>
      <w:r w:rsidRPr="005A5F44">
        <w:rPr>
          <w:rStyle w:val="Uppgiftssiffra"/>
        </w:rPr>
        <w:t>11</w:t>
      </w:r>
      <w:r w:rsidRPr="005A5F44">
        <w:rPr>
          <w:rStyle w:val="Uppgiftssiffra"/>
        </w:rPr>
        <w:tab/>
      </w:r>
      <w:r w:rsidRPr="004F014D">
        <w:t>Mät sträckan. Skriv längden på tre olika sätt.</w:t>
      </w:r>
    </w:p>
    <w:p w14:paraId="77D34B4C" w14:textId="77777777" w:rsidR="00E4618D" w:rsidRDefault="005A5F44" w:rsidP="00E4618D">
      <w:pPr>
        <w:pStyle w:val="Uppgiftluftver"/>
      </w:pPr>
      <w:r w:rsidRPr="005A5F44">
        <w:rPr>
          <w:rStyle w:val="Uppgiftssiffra"/>
        </w:rPr>
        <w:tab/>
      </w:r>
      <w:r w:rsidR="006536F2">
        <w:rPr>
          <w:noProof/>
        </w:rPr>
        <w:drawing>
          <wp:inline distT="0" distB="0" distL="0" distR="0" wp14:anchorId="400FEDFD" wp14:editId="3E29DD20">
            <wp:extent cx="892175" cy="200025"/>
            <wp:effectExtent l="0" t="0" r="3175" b="0"/>
            <wp:docPr id="11" name="Bildobjekt 10" descr="R1_1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1.wmf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921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C94A6" w14:textId="77777777" w:rsidR="00E4618D" w:rsidRDefault="00E4618D" w:rsidP="00E4618D">
      <w:pPr>
        <w:pStyle w:val="Uppgiftluftver"/>
      </w:pPr>
      <w:r w:rsidRPr="005A5F44">
        <w:rPr>
          <w:rStyle w:val="Uppgiftssiffra"/>
        </w:rPr>
        <w:t>12</w:t>
      </w:r>
      <w:r w:rsidRPr="005A5F44">
        <w:rPr>
          <w:rStyle w:val="Uppgiftssiffra"/>
        </w:rPr>
        <w:tab/>
      </w:r>
      <w:r w:rsidRPr="004F014D">
        <w:t xml:space="preserve">Skriv längderna </w:t>
      </w:r>
      <w:r>
        <w:t>i</w:t>
      </w:r>
      <w:r w:rsidRPr="004F014D">
        <w:t xml:space="preserve"> meter.</w:t>
      </w:r>
      <w:r>
        <w:tab/>
      </w:r>
      <w:r>
        <w:tab/>
      </w:r>
      <w:r>
        <w:tab/>
        <w:t>31</w:t>
      </w:r>
    </w:p>
    <w:p w14:paraId="17DF8FD4" w14:textId="77777777"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ab/>
      </w:r>
      <w:r>
        <w:t>a) 1 m 65 cm</w:t>
      </w:r>
      <w:r>
        <w:tab/>
        <w:t>b)  2 m 34 cm</w:t>
      </w:r>
    </w:p>
    <w:p w14:paraId="769D84AA" w14:textId="77777777"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>13</w:t>
      </w:r>
      <w:r w:rsidRPr="005A5F44">
        <w:rPr>
          <w:rStyle w:val="Uppgiftssiffra"/>
        </w:rPr>
        <w:tab/>
      </w:r>
      <w:r w:rsidRPr="004F014D">
        <w:t xml:space="preserve">Skriv </w:t>
      </w:r>
      <w:r>
        <w:t>i</w:t>
      </w:r>
      <w:r w:rsidRPr="004F014D">
        <w:t xml:space="preserve"> kronor.</w:t>
      </w:r>
      <w:r>
        <w:tab/>
      </w:r>
      <w:r>
        <w:tab/>
      </w:r>
      <w:r>
        <w:tab/>
        <w:t>31</w:t>
      </w:r>
    </w:p>
    <w:p w14:paraId="13F766FF" w14:textId="77777777"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ab/>
      </w:r>
      <w:r>
        <w:t>a)  8 kr 50 öre</w:t>
      </w:r>
      <w:r>
        <w:tab/>
      </w:r>
      <w:proofErr w:type="gramStart"/>
      <w:r>
        <w:t>b)  14</w:t>
      </w:r>
      <w:proofErr w:type="gramEnd"/>
      <w:r>
        <w:t xml:space="preserve"> kr 75 öre</w:t>
      </w:r>
      <w:r>
        <w:tab/>
        <w:t>c)  60 öre</w:t>
      </w:r>
    </w:p>
    <w:p w14:paraId="1536F438" w14:textId="77777777" w:rsidR="00E4618D" w:rsidRPr="004F014D" w:rsidRDefault="00E4618D" w:rsidP="00E4618D">
      <w:pPr>
        <w:pStyle w:val="Uppgiftluftver"/>
      </w:pPr>
      <w:r w:rsidRPr="005A5F44">
        <w:rPr>
          <w:rStyle w:val="Uppgiftssiffra"/>
        </w:rPr>
        <w:t>14</w:t>
      </w:r>
      <w:r w:rsidRPr="005A5F44">
        <w:rPr>
          <w:rStyle w:val="Uppgiftssiffra"/>
        </w:rPr>
        <w:tab/>
      </w:r>
      <w:r w:rsidRPr="004F014D">
        <w:t>Vilka tal pekar pilarna på?</w:t>
      </w:r>
      <w:r>
        <w:tab/>
      </w:r>
      <w:r>
        <w:tab/>
        <w:t>32</w:t>
      </w:r>
    </w:p>
    <w:p w14:paraId="7843C8EE" w14:textId="77777777" w:rsidR="00E4618D" w:rsidRPr="006536F2" w:rsidRDefault="005A5F44" w:rsidP="00E4618D">
      <w:pPr>
        <w:pStyle w:val="Uppgiftluftver"/>
        <w:rPr>
          <w:rFonts w:ascii="Arial" w:hAnsi="Arial"/>
          <w:spacing w:val="14"/>
          <w:sz w:val="20"/>
          <w:szCs w:val="20"/>
        </w:rPr>
      </w:pPr>
      <w:r w:rsidRPr="005A5F44">
        <w:rPr>
          <w:rStyle w:val="Uppgiftssiffra"/>
        </w:rPr>
        <w:tab/>
      </w:r>
      <w:r w:rsidR="006536F2">
        <w:rPr>
          <w:rFonts w:ascii="Arial" w:hAnsi="Arial"/>
          <w:noProof/>
          <w:spacing w:val="14"/>
          <w:sz w:val="20"/>
          <w:szCs w:val="20"/>
        </w:rPr>
        <w:drawing>
          <wp:inline distT="0" distB="0" distL="0" distR="0" wp14:anchorId="6714E2C6" wp14:editId="274CB114">
            <wp:extent cx="3435350" cy="749300"/>
            <wp:effectExtent l="0" t="0" r="0" b="0"/>
            <wp:docPr id="12" name="Bildobjekt 11" descr="R1_1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4.wmf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35350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04254" w14:textId="77777777" w:rsidR="00E4618D" w:rsidRDefault="00E4618D" w:rsidP="00E4618D">
      <w:pPr>
        <w:pStyle w:val="Uppgiftluftver"/>
      </w:pPr>
      <w:r w:rsidRPr="005A5F44">
        <w:rPr>
          <w:rStyle w:val="Uppgiftssiffra"/>
        </w:rPr>
        <w:t>15</w:t>
      </w:r>
      <w:r w:rsidRPr="005A5F44">
        <w:rPr>
          <w:rStyle w:val="Uppgiftssiffra"/>
        </w:rPr>
        <w:tab/>
      </w:r>
      <w:r w:rsidRPr="004F014D">
        <w:t>Avrunda talet 6,7 till heltal.</w:t>
      </w:r>
      <w:r>
        <w:tab/>
      </w:r>
      <w:r>
        <w:tab/>
        <w:t>37</w:t>
      </w:r>
    </w:p>
    <w:p w14:paraId="627D71B2" w14:textId="77777777" w:rsidR="006536F2" w:rsidRPr="004F014D" w:rsidRDefault="006536F2" w:rsidP="00E4618D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44321C5D" wp14:editId="5176FC4B">
            <wp:extent cx="3422650" cy="781050"/>
            <wp:effectExtent l="0" t="0" r="6350" b="0"/>
            <wp:docPr id="13" name="Bildobjekt 12" descr="R1_1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5.wmf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4226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FAA10" w14:textId="77777777" w:rsidR="00E4618D" w:rsidRDefault="00E4618D" w:rsidP="00E4618D">
      <w:pPr>
        <w:pStyle w:val="Uppgiftluftver"/>
      </w:pPr>
      <w:r w:rsidRPr="005A5F44">
        <w:rPr>
          <w:rStyle w:val="Uppgiftssiffra"/>
        </w:rPr>
        <w:t>16</w:t>
      </w:r>
      <w:r w:rsidRPr="005A5F44">
        <w:rPr>
          <w:rStyle w:val="Uppgiftssiffra"/>
        </w:rPr>
        <w:tab/>
      </w:r>
      <w:r w:rsidRPr="004F014D">
        <w:t>Avrunda talet 650 till hundratal.</w:t>
      </w:r>
      <w:r>
        <w:tab/>
      </w:r>
      <w:r>
        <w:tab/>
        <w:t>38</w:t>
      </w:r>
    </w:p>
    <w:p w14:paraId="19ABC69C" w14:textId="77777777" w:rsidR="006536F2" w:rsidRPr="004F014D" w:rsidRDefault="006536F2" w:rsidP="00E4618D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5CB9A149" wp14:editId="586D57C4">
            <wp:extent cx="3409950" cy="698500"/>
            <wp:effectExtent l="0" t="0" r="0" b="0"/>
            <wp:docPr id="14" name="Bildobjekt 13" descr="R1_1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6.wmf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F1B3F" w14:textId="77777777" w:rsidR="006536F2" w:rsidRDefault="00E4618D" w:rsidP="00E4618D">
      <w:pPr>
        <w:pStyle w:val="Uppgiftluftver"/>
      </w:pPr>
      <w:r w:rsidRPr="005A5F44">
        <w:rPr>
          <w:rStyle w:val="Uppgiftssiffra"/>
        </w:rPr>
        <w:t>17</w:t>
      </w:r>
      <w:r>
        <w:rPr>
          <w:b/>
          <w:bCs/>
        </w:rPr>
        <w:tab/>
      </w:r>
      <w:r w:rsidRPr="004F014D">
        <w:t>Avrunda talet 8,72 till tiondelar.</w:t>
      </w:r>
      <w:r>
        <w:tab/>
      </w:r>
      <w:r>
        <w:tab/>
        <w:t>38</w:t>
      </w:r>
    </w:p>
    <w:p w14:paraId="08F53DA8" w14:textId="77777777" w:rsidR="00E4618D" w:rsidRPr="004F014D" w:rsidRDefault="00E4618D" w:rsidP="00E4618D">
      <w:pPr>
        <w:pStyle w:val="Uppgiftluftver"/>
      </w:pPr>
      <w:r>
        <w:tab/>
      </w:r>
      <w:r w:rsidR="006536F2">
        <w:rPr>
          <w:noProof/>
        </w:rPr>
        <w:drawing>
          <wp:inline distT="0" distB="0" distL="0" distR="0" wp14:anchorId="75CCE9C5" wp14:editId="5131162A">
            <wp:extent cx="3390900" cy="720725"/>
            <wp:effectExtent l="0" t="0" r="0" b="0"/>
            <wp:docPr id="15" name="Bildobjekt 14" descr="R1_17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7.wmf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72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B1858" w14:textId="77777777" w:rsidR="00E4618D" w:rsidRDefault="00E4618D" w:rsidP="00E4618D">
      <w:pPr>
        <w:pStyle w:val="Uppgiftluftver"/>
      </w:pPr>
      <w:r w:rsidRPr="005A5F44">
        <w:rPr>
          <w:rStyle w:val="Uppgiftssiffra"/>
        </w:rPr>
        <w:t>18</w:t>
      </w:r>
      <w:r>
        <w:rPr>
          <w:b/>
          <w:bCs/>
        </w:rPr>
        <w:tab/>
      </w:r>
      <w:r w:rsidRPr="00FD5051">
        <w:t>Tara</w:t>
      </w:r>
      <w:r w:rsidRPr="004F014D">
        <w:t xml:space="preserve"> köper apelsiner för 47,60 kr. Hur mycket ska hon betala?</w:t>
      </w:r>
      <w:r>
        <w:tab/>
        <w:t>38</w:t>
      </w:r>
    </w:p>
    <w:p w14:paraId="32F1B84B" w14:textId="77777777" w:rsidR="00B30392" w:rsidRDefault="00B30392">
      <w:pPr>
        <w:rPr>
          <w:rStyle w:val="Uppgiftssiffra"/>
        </w:rPr>
      </w:pPr>
      <w:r>
        <w:rPr>
          <w:rStyle w:val="Uppgiftssiffra"/>
        </w:rPr>
        <w:br w:type="page"/>
      </w:r>
    </w:p>
    <w:p w14:paraId="2C448F74" w14:textId="51189821" w:rsidR="00E4334E" w:rsidRPr="00C407B0" w:rsidRDefault="00B30392" w:rsidP="00E03B42">
      <w:pPr>
        <w:pStyle w:val="RAvsnitt"/>
        <w:rPr>
          <w:rFonts w:ascii="Arial" w:hAnsi="Arial" w:cs="Arial"/>
          <w:lang w:val="en-GB"/>
        </w:rPr>
      </w:pPr>
      <w:r w:rsidRPr="00B3039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232C5C10" wp14:editId="77D49818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1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6A4D2F">
        <w:rPr>
          <w:rFonts w:ascii="Arial" w:hAnsi="Arial" w:cs="Arial"/>
          <w:lang w:val="en-GB"/>
        </w:rPr>
        <w:t>F</w:t>
      </w:r>
      <w:r w:rsidR="000554BB" w:rsidRPr="00C407B0">
        <w:rPr>
          <w:rFonts w:ascii="Arial" w:hAnsi="Arial" w:cs="Arial"/>
          <w:lang w:val="en-GB"/>
        </w:rPr>
        <w:t>acit</w:t>
      </w:r>
      <w:proofErr w:type="spellEnd"/>
      <w:r w:rsidR="000554BB" w:rsidRPr="00C407B0">
        <w:rPr>
          <w:rFonts w:ascii="Arial" w:hAnsi="Arial" w:cs="Arial"/>
          <w:lang w:val="en-GB"/>
        </w:rPr>
        <w:t xml:space="preserve"> Repetition</w:t>
      </w:r>
      <w:r w:rsidR="00E552AF" w:rsidRPr="00C407B0">
        <w:rPr>
          <w:rFonts w:ascii="Arial" w:hAnsi="Arial" w:cs="Arial"/>
          <w:lang w:val="en-GB"/>
        </w:rPr>
        <w:t xml:space="preserve"> </w:t>
      </w:r>
      <w:proofErr w:type="spellStart"/>
      <w:r w:rsidR="005A3324" w:rsidRPr="00C407B0">
        <w:rPr>
          <w:rFonts w:ascii="Arial" w:hAnsi="Arial" w:cs="Arial"/>
          <w:lang w:val="en-GB"/>
        </w:rPr>
        <w:t>k</w:t>
      </w:r>
      <w:r w:rsidR="00E552AF" w:rsidRPr="00C407B0">
        <w:rPr>
          <w:rFonts w:ascii="Arial" w:hAnsi="Arial" w:cs="Arial"/>
          <w:lang w:val="en-GB"/>
        </w:rPr>
        <w:t>ap</w:t>
      </w:r>
      <w:proofErr w:type="spellEnd"/>
      <w:r w:rsidR="000554BB" w:rsidRPr="00C407B0">
        <w:rPr>
          <w:rFonts w:ascii="Arial" w:hAnsi="Arial" w:cs="Arial"/>
          <w:lang w:val="en-GB"/>
        </w:rPr>
        <w:t xml:space="preserve"> </w:t>
      </w:r>
      <w:r w:rsidR="00E03B42" w:rsidRPr="00C407B0">
        <w:rPr>
          <w:rFonts w:ascii="Arial" w:hAnsi="Arial" w:cs="Arial"/>
          <w:lang w:val="en-GB"/>
        </w:rPr>
        <w:t>1</w:t>
      </w:r>
    </w:p>
    <w:p w14:paraId="5D402144" w14:textId="77777777" w:rsidR="00B30392" w:rsidRDefault="00B30392" w:rsidP="00E03B42">
      <w:pPr>
        <w:pStyle w:val="Facitrad1"/>
        <w:rPr>
          <w:rStyle w:val="Uppgiftssiffra"/>
        </w:rPr>
        <w:sectPr w:rsidR="00B3039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00491C87" w14:textId="77777777" w:rsidR="00E03B42" w:rsidRPr="00C407B0" w:rsidRDefault="00E03B42" w:rsidP="00E03B42">
      <w:pPr>
        <w:pStyle w:val="Facitrad1"/>
        <w:rPr>
          <w:rStyle w:val="Uppgiftssiffra"/>
        </w:rPr>
        <w:sectPr w:rsidR="00E03B42" w:rsidRPr="00C407B0" w:rsidSect="00B30392">
          <w:type w:val="continuous"/>
          <w:pgSz w:w="11906" w:h="16838"/>
          <w:pgMar w:top="2098" w:right="1701" w:bottom="1985" w:left="1701" w:header="709" w:footer="709" w:gutter="0"/>
          <w:cols w:num="3" w:space="708"/>
          <w:docGrid w:linePitch="360"/>
        </w:sectPr>
      </w:pPr>
    </w:p>
    <w:p w14:paraId="0FD80CF6" w14:textId="77777777" w:rsidR="00E4618D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1</w:t>
      </w:r>
      <w:r w:rsidR="00E4618D">
        <w:tab/>
        <w:t xml:space="preserve">a) </w:t>
      </w:r>
      <w:r w:rsidR="00C407B0" w:rsidRPr="00C407B0">
        <w:rPr>
          <w:position w:val="-24"/>
        </w:rPr>
        <w:object w:dxaOrig="220" w:dyaOrig="620" w14:anchorId="31DBB918">
          <v:shape id="_x0000_i1038" type="#_x0000_t75" style="width:11.15pt;height:30.85pt" o:ole="">
            <v:imagedata r:id="rId32" o:title=""/>
          </v:shape>
          <o:OLEObject Type="Embed" ProgID="Equation.DSMT4" ShapeID="_x0000_i1038" DrawAspect="Content" ObjectID="_1725772963" r:id="rId33"/>
        </w:object>
      </w:r>
    </w:p>
    <w:p w14:paraId="6E75E965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 xml:space="preserve">b) </w:t>
      </w:r>
      <w:r w:rsidR="00C407B0" w:rsidRPr="00C407B0">
        <w:rPr>
          <w:position w:val="-24"/>
        </w:rPr>
        <w:object w:dxaOrig="220" w:dyaOrig="620" w14:anchorId="5558A89B">
          <v:shape id="_x0000_i1039" type="#_x0000_t75" style="width:11.15pt;height:30.85pt" o:ole="">
            <v:imagedata r:id="rId34" o:title=""/>
          </v:shape>
          <o:OLEObject Type="Embed" ProgID="Equation.DSMT4" ShapeID="_x0000_i1039" DrawAspect="Content" ObjectID="_1725772964" r:id="rId35"/>
        </w:object>
      </w:r>
    </w:p>
    <w:p w14:paraId="3C87C075" w14:textId="77777777" w:rsidR="00E4618D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2</w:t>
      </w:r>
      <w:r w:rsidR="00E4618D">
        <w:rPr>
          <w:b/>
          <w:bCs/>
        </w:rPr>
        <w:tab/>
      </w:r>
      <w:r w:rsidR="00C407B0" w:rsidRPr="00C407B0">
        <w:rPr>
          <w:position w:val="-24"/>
        </w:rPr>
        <w:object w:dxaOrig="320" w:dyaOrig="620" w14:anchorId="454928CF">
          <v:shape id="_x0000_i1040" type="#_x0000_t75" style="width:15.85pt;height:30.85pt" o:ole="">
            <v:imagedata r:id="rId36" o:title=""/>
          </v:shape>
          <o:OLEObject Type="Embed" ProgID="Equation.DSMT4" ShapeID="_x0000_i1040" DrawAspect="Content" ObjectID="_1725772965" r:id="rId37"/>
        </w:object>
      </w:r>
    </w:p>
    <w:p w14:paraId="3EEF22CB" w14:textId="77777777"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3</w:t>
      </w:r>
      <w:r w:rsidR="00E4618D" w:rsidRPr="002D74D2">
        <w:rPr>
          <w:b/>
          <w:bCs/>
        </w:rPr>
        <w:tab/>
      </w:r>
      <w:r w:rsidR="00E4618D" w:rsidRPr="002D74D2">
        <w:t xml:space="preserve">a) 120 </w:t>
      </w:r>
      <w:proofErr w:type="spellStart"/>
      <w:r w:rsidR="00E4618D" w:rsidRPr="002D74D2">
        <w:t>kr</w:t>
      </w:r>
      <w:proofErr w:type="spellEnd"/>
    </w:p>
    <w:p w14:paraId="77169ADD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 xml:space="preserve">b) </w:t>
      </w:r>
      <w:r w:rsidR="00C407B0" w:rsidRPr="00C407B0">
        <w:rPr>
          <w:position w:val="-24"/>
        </w:rPr>
        <w:object w:dxaOrig="240" w:dyaOrig="620" w14:anchorId="22AF799F">
          <v:shape id="_x0000_i1041" type="#_x0000_t75" style="width:12pt;height:30.85pt" o:ole="">
            <v:imagedata r:id="rId38" o:title=""/>
          </v:shape>
          <o:OLEObject Type="Embed" ProgID="Equation.DSMT4" ShapeID="_x0000_i1041" DrawAspect="Content" ObjectID="_1725772966" r:id="rId39"/>
        </w:object>
      </w:r>
    </w:p>
    <w:p w14:paraId="393FF750" w14:textId="77777777"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4</w:t>
      </w:r>
      <w:r w:rsidR="00E4618D" w:rsidRPr="002D74D2">
        <w:rPr>
          <w:b/>
          <w:bCs/>
          <w:i/>
          <w:iCs/>
        </w:rPr>
        <w:tab/>
      </w:r>
      <w:r w:rsidR="00E4618D" w:rsidRPr="002D74D2">
        <w:t>a) 0,3</w:t>
      </w:r>
    </w:p>
    <w:p w14:paraId="65FF889C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0,07</w:t>
      </w:r>
    </w:p>
    <w:p w14:paraId="1728ACA1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c) 0,015</w:t>
      </w:r>
    </w:p>
    <w:p w14:paraId="0E735BCE" w14:textId="77777777"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5</w:t>
      </w:r>
      <w:r w:rsidR="00E4618D" w:rsidRPr="002D74D2">
        <w:rPr>
          <w:b/>
          <w:bCs/>
        </w:rPr>
        <w:tab/>
      </w:r>
      <w:r w:rsidR="00E4618D" w:rsidRPr="002D74D2">
        <w:t xml:space="preserve">a) </w:t>
      </w:r>
      <w:r w:rsidR="00C407B0" w:rsidRPr="00C407B0">
        <w:rPr>
          <w:position w:val="-24"/>
        </w:rPr>
        <w:object w:dxaOrig="320" w:dyaOrig="620" w14:anchorId="40D99C3B">
          <v:shape id="_x0000_i1042" type="#_x0000_t75" style="width:15.85pt;height:30.85pt" o:ole="">
            <v:imagedata r:id="rId40" o:title=""/>
          </v:shape>
          <o:OLEObject Type="Embed" ProgID="Equation.DSMT4" ShapeID="_x0000_i1042" DrawAspect="Content" ObjectID="_1725772967" r:id="rId41"/>
        </w:object>
      </w:r>
    </w:p>
    <w:p w14:paraId="7A95B3F7" w14:textId="77777777" w:rsidR="00E4618D" w:rsidRPr="002D74D2" w:rsidRDefault="00757E49" w:rsidP="00E4618D">
      <w:pPr>
        <w:pStyle w:val="Uppgiftrad2"/>
        <w:rPr>
          <w:lang w:val="en-GB"/>
        </w:rPr>
      </w:pPr>
      <w:r w:rsidRPr="00757E49">
        <w:rPr>
          <w:rStyle w:val="Uppgiftssiffra"/>
          <w:lang w:val="en-US"/>
        </w:rPr>
        <w:tab/>
      </w:r>
      <w:r w:rsidR="00E4618D" w:rsidRPr="002D74D2">
        <w:rPr>
          <w:lang w:val="en-GB"/>
        </w:rPr>
        <w:t xml:space="preserve">b) </w:t>
      </w:r>
      <w:r w:rsidR="00C407B0" w:rsidRPr="00C407B0">
        <w:rPr>
          <w:position w:val="-24"/>
        </w:rPr>
        <w:object w:dxaOrig="440" w:dyaOrig="620" w14:anchorId="774B6A9B">
          <v:shape id="_x0000_i1043" type="#_x0000_t75" style="width:21.85pt;height:30.85pt" o:ole="">
            <v:imagedata r:id="rId42" o:title=""/>
          </v:shape>
          <o:OLEObject Type="Embed" ProgID="Equation.DSMT4" ShapeID="_x0000_i1043" DrawAspect="Content" ObjectID="_1725772968" r:id="rId43"/>
        </w:object>
      </w:r>
    </w:p>
    <w:p w14:paraId="5C260B88" w14:textId="77777777" w:rsidR="00E4618D" w:rsidRPr="002D74D2" w:rsidRDefault="00757E49" w:rsidP="00E4618D">
      <w:pPr>
        <w:pStyle w:val="Uppgiftrad2"/>
        <w:rPr>
          <w:lang w:val="en-GB"/>
        </w:rPr>
      </w:pPr>
      <w:r w:rsidRPr="00757E49">
        <w:rPr>
          <w:rStyle w:val="Uppgiftssiffra"/>
          <w:lang w:val="en-US"/>
        </w:rPr>
        <w:tab/>
      </w:r>
      <w:r w:rsidR="00E4618D" w:rsidRPr="002D74D2">
        <w:rPr>
          <w:lang w:val="en-GB"/>
        </w:rPr>
        <w:t xml:space="preserve">c) </w:t>
      </w:r>
      <w:r w:rsidR="00C407B0" w:rsidRPr="00C407B0">
        <w:rPr>
          <w:position w:val="-30"/>
        </w:rPr>
        <w:object w:dxaOrig="600" w:dyaOrig="680" w14:anchorId="2345C115">
          <v:shape id="_x0000_i1044" type="#_x0000_t75" style="width:30pt;height:33.85pt" o:ole="">
            <v:imagedata r:id="rId44" o:title=""/>
          </v:shape>
          <o:OLEObject Type="Embed" ProgID="Equation.DSMT4" ShapeID="_x0000_i1044" DrawAspect="Content" ObjectID="_1725772969" r:id="rId45"/>
        </w:object>
      </w:r>
    </w:p>
    <w:p w14:paraId="3A954389" w14:textId="77777777"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6</w:t>
      </w:r>
      <w:r w:rsidR="00E4618D" w:rsidRPr="002D74D2">
        <w:tab/>
        <w:t xml:space="preserve">a) </w:t>
      </w:r>
      <w:r w:rsidR="00C407B0" w:rsidRPr="00C407B0">
        <w:rPr>
          <w:position w:val="-24"/>
        </w:rPr>
        <w:object w:dxaOrig="320" w:dyaOrig="620" w14:anchorId="460D175F">
          <v:shape id="_x0000_i1045" type="#_x0000_t75" style="width:15.85pt;height:30.85pt" o:ole="">
            <v:imagedata r:id="rId46" o:title=""/>
          </v:shape>
          <o:OLEObject Type="Embed" ProgID="Equation.DSMT4" ShapeID="_x0000_i1045" DrawAspect="Content" ObjectID="_1725772970" r:id="rId47"/>
        </w:object>
      </w:r>
    </w:p>
    <w:p w14:paraId="0B4CC487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0,32</w:t>
      </w:r>
    </w:p>
    <w:p w14:paraId="1B1C15C9" w14:textId="77777777" w:rsidR="00E4618D" w:rsidRPr="002D74D2" w:rsidRDefault="00B30392" w:rsidP="00E4618D">
      <w:pPr>
        <w:pStyle w:val="Facitrad1"/>
        <w:rPr>
          <w:b/>
          <w:bCs/>
        </w:rPr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7</w:t>
      </w:r>
      <w:r w:rsidR="00E4618D" w:rsidRPr="002D74D2">
        <w:rPr>
          <w:b/>
          <w:bCs/>
        </w:rPr>
        <w:tab/>
      </w:r>
      <w:r w:rsidR="00E4618D" w:rsidRPr="002D74D2">
        <w:t>0,741</w:t>
      </w:r>
    </w:p>
    <w:p w14:paraId="1F7C6FFA" w14:textId="77777777"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8</w:t>
      </w:r>
      <w:r w:rsidR="00E4618D" w:rsidRPr="002D74D2">
        <w:tab/>
        <w:t>a) 0,03</w:t>
      </w:r>
    </w:p>
    <w:p w14:paraId="03E086E4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0,5</w:t>
      </w:r>
    </w:p>
    <w:p w14:paraId="57A38DBA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c) 0,6</w:t>
      </w:r>
    </w:p>
    <w:p w14:paraId="3880FB8D" w14:textId="77777777" w:rsidR="00E4618D" w:rsidRPr="002D74D2" w:rsidRDefault="00B30392" w:rsidP="00E4618D">
      <w:pPr>
        <w:pStyle w:val="Facitrad1"/>
      </w:pPr>
      <w:r>
        <w:rPr>
          <w:rStyle w:val="Uppgiftssiffra"/>
        </w:rPr>
        <w:br w:type="column"/>
      </w: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9</w:t>
      </w:r>
      <w:r w:rsidR="00E4618D" w:rsidRPr="002D74D2">
        <w:tab/>
        <w:t xml:space="preserve">a) </w:t>
      </w:r>
      <w:r w:rsidR="00C407B0" w:rsidRPr="00C407B0">
        <w:rPr>
          <w:position w:val="-24"/>
        </w:rPr>
        <w:object w:dxaOrig="320" w:dyaOrig="620" w14:anchorId="7F46820E">
          <v:shape id="_x0000_i1046" type="#_x0000_t75" style="width:15.85pt;height:30.85pt" o:ole="">
            <v:imagedata r:id="rId48" o:title=""/>
          </v:shape>
          <o:OLEObject Type="Embed" ProgID="Equation.DSMT4" ShapeID="_x0000_i1046" DrawAspect="Content" ObjectID="_1725772971" r:id="rId49"/>
        </w:object>
      </w:r>
    </w:p>
    <w:p w14:paraId="473F280A" w14:textId="77777777" w:rsidR="00E4618D" w:rsidRPr="002D74D2" w:rsidRDefault="00E4618D" w:rsidP="00E4618D">
      <w:pPr>
        <w:pStyle w:val="Uppgiftrad2"/>
        <w:rPr>
          <w:lang w:val="en-GB"/>
        </w:rPr>
      </w:pPr>
      <w:r w:rsidRPr="002D74D2">
        <w:rPr>
          <w:lang w:val="en-GB"/>
        </w:rPr>
        <w:tab/>
        <w:t xml:space="preserve">b) </w:t>
      </w:r>
      <w:r w:rsidR="00C407B0" w:rsidRPr="00C407B0">
        <w:rPr>
          <w:position w:val="-24"/>
        </w:rPr>
        <w:object w:dxaOrig="320" w:dyaOrig="620" w14:anchorId="4EF85E87">
          <v:shape id="_x0000_i1047" type="#_x0000_t75" style="width:15.85pt;height:30.85pt" o:ole="">
            <v:imagedata r:id="rId50" o:title=""/>
          </v:shape>
          <o:OLEObject Type="Embed" ProgID="Equation.DSMT4" ShapeID="_x0000_i1047" DrawAspect="Content" ObjectID="_1725772972" r:id="rId51"/>
        </w:object>
      </w:r>
      <w:r w:rsidRPr="002D74D2">
        <w:rPr>
          <w:lang w:val="en-GB"/>
        </w:rPr>
        <w:t xml:space="preserve"> (</w:t>
      </w:r>
      <w:r w:rsidR="00C407B0" w:rsidRPr="00C407B0">
        <w:rPr>
          <w:position w:val="-24"/>
        </w:rPr>
        <w:object w:dxaOrig="220" w:dyaOrig="620" w14:anchorId="294F3C3B">
          <v:shape id="_x0000_i1048" type="#_x0000_t75" style="width:11.15pt;height:30.85pt" o:ole="">
            <v:imagedata r:id="rId52" o:title=""/>
          </v:shape>
          <o:OLEObject Type="Embed" ProgID="Equation.DSMT4" ShapeID="_x0000_i1048" DrawAspect="Content" ObjectID="_1725772973" r:id="rId53"/>
        </w:object>
      </w:r>
      <w:r w:rsidRPr="002D74D2">
        <w:rPr>
          <w:lang w:val="en-GB"/>
        </w:rPr>
        <w:t>)</w:t>
      </w:r>
    </w:p>
    <w:p w14:paraId="5CEFDCFA" w14:textId="77777777" w:rsidR="00E4618D" w:rsidRPr="002D74D2" w:rsidRDefault="00E4618D" w:rsidP="00E4618D">
      <w:pPr>
        <w:pStyle w:val="Uppgiftrad2"/>
        <w:rPr>
          <w:lang w:val="en-GB"/>
        </w:rPr>
      </w:pPr>
      <w:r w:rsidRPr="002D74D2">
        <w:rPr>
          <w:lang w:val="en-GB"/>
        </w:rPr>
        <w:tab/>
        <w:t xml:space="preserve">c) </w:t>
      </w:r>
      <w:r w:rsidR="00C407B0" w:rsidRPr="00C407B0">
        <w:rPr>
          <w:position w:val="-24"/>
        </w:rPr>
        <w:object w:dxaOrig="320" w:dyaOrig="620" w14:anchorId="5FC67F72">
          <v:shape id="_x0000_i1049" type="#_x0000_t75" style="width:15.85pt;height:30.85pt" o:ole="">
            <v:imagedata r:id="rId54" o:title=""/>
          </v:shape>
          <o:OLEObject Type="Embed" ProgID="Equation.DSMT4" ShapeID="_x0000_i1049" DrawAspect="Content" ObjectID="_1725772974" r:id="rId55"/>
        </w:object>
      </w:r>
      <w:r w:rsidRPr="002D74D2">
        <w:rPr>
          <w:lang w:val="en-GB"/>
        </w:rPr>
        <w:t xml:space="preserve"> (</w:t>
      </w:r>
      <w:r w:rsidR="00C407B0" w:rsidRPr="00C407B0">
        <w:rPr>
          <w:position w:val="-24"/>
        </w:rPr>
        <w:object w:dxaOrig="240" w:dyaOrig="620" w14:anchorId="5D14145A">
          <v:shape id="_x0000_i1050" type="#_x0000_t75" style="width:12pt;height:30.85pt" o:ole="">
            <v:imagedata r:id="rId56" o:title=""/>
          </v:shape>
          <o:OLEObject Type="Embed" ProgID="Equation.DSMT4" ShapeID="_x0000_i1050" DrawAspect="Content" ObjectID="_1725772975" r:id="rId57"/>
        </w:object>
      </w:r>
      <w:r w:rsidRPr="002D74D2">
        <w:rPr>
          <w:lang w:val="en-GB"/>
        </w:rPr>
        <w:t>)</w:t>
      </w:r>
    </w:p>
    <w:p w14:paraId="78FD3863" w14:textId="77777777" w:rsidR="00E4618D" w:rsidRPr="002D74D2" w:rsidRDefault="00E4618D" w:rsidP="00E4618D">
      <w:pPr>
        <w:pStyle w:val="Facitrad1"/>
      </w:pPr>
      <w:r w:rsidRPr="00B30392">
        <w:rPr>
          <w:rStyle w:val="Uppgiftssiffra"/>
        </w:rPr>
        <w:t>10</w:t>
      </w:r>
      <w:r w:rsidRPr="002D74D2">
        <w:rPr>
          <w:b/>
          <w:bCs/>
        </w:rPr>
        <w:tab/>
      </w:r>
      <w:r w:rsidR="00C407B0" w:rsidRPr="00C407B0">
        <w:rPr>
          <w:position w:val="-24"/>
        </w:rPr>
        <w:object w:dxaOrig="320" w:dyaOrig="620" w14:anchorId="665D95A9">
          <v:shape id="_x0000_i1051" type="#_x0000_t75" style="width:15.85pt;height:30.85pt" o:ole="">
            <v:imagedata r:id="rId58" o:title=""/>
          </v:shape>
          <o:OLEObject Type="Embed" ProgID="Equation.DSMT4" ShapeID="_x0000_i1051" DrawAspect="Content" ObjectID="_1725772976" r:id="rId59"/>
        </w:object>
      </w:r>
      <w:r w:rsidRPr="002D74D2">
        <w:t xml:space="preserve"> (</w:t>
      </w:r>
      <w:r w:rsidR="00C407B0" w:rsidRPr="00C407B0">
        <w:rPr>
          <w:position w:val="-24"/>
        </w:rPr>
        <w:object w:dxaOrig="240" w:dyaOrig="620" w14:anchorId="2F4373D9">
          <v:shape id="_x0000_i1052" type="#_x0000_t75" style="width:12pt;height:30.85pt" o:ole="">
            <v:imagedata r:id="rId60" o:title=""/>
          </v:shape>
          <o:OLEObject Type="Embed" ProgID="Equation.DSMT4" ShapeID="_x0000_i1052" DrawAspect="Content" ObjectID="_1725772977" r:id="rId61"/>
        </w:object>
      </w:r>
      <w:r w:rsidRPr="002D74D2">
        <w:t xml:space="preserve">) </w:t>
      </w:r>
      <w:proofErr w:type="spellStart"/>
      <w:r w:rsidRPr="002D74D2">
        <w:t>och</w:t>
      </w:r>
      <w:proofErr w:type="spellEnd"/>
      <w:r w:rsidRPr="002D74D2">
        <w:t xml:space="preserve"> 0,5</w:t>
      </w:r>
    </w:p>
    <w:p w14:paraId="25691871" w14:textId="77777777" w:rsidR="00E4618D" w:rsidRPr="002D74D2" w:rsidRDefault="00E4618D" w:rsidP="00E4618D">
      <w:pPr>
        <w:pStyle w:val="Facitrad1"/>
      </w:pPr>
      <w:r w:rsidRPr="00B30392">
        <w:rPr>
          <w:rStyle w:val="Uppgiftssiffra"/>
        </w:rPr>
        <w:t>11</w:t>
      </w:r>
      <w:r w:rsidRPr="002D74D2">
        <w:rPr>
          <w:b/>
          <w:bCs/>
        </w:rPr>
        <w:tab/>
      </w:r>
      <w:r w:rsidRPr="002D74D2">
        <w:t>23 mm =</w:t>
      </w:r>
      <w:r w:rsidR="00B30392">
        <w:br/>
        <w:t>=</w:t>
      </w:r>
      <w:r w:rsidRPr="002D74D2">
        <w:t xml:space="preserve"> 2 cm 3 mm =</w:t>
      </w:r>
      <w:r w:rsidR="00B30392">
        <w:br/>
        <w:t>=</w:t>
      </w:r>
      <w:r w:rsidRPr="002D74D2">
        <w:t xml:space="preserve"> 2,3 cm</w:t>
      </w:r>
    </w:p>
    <w:p w14:paraId="4BDB5EDF" w14:textId="77777777" w:rsidR="00E4618D" w:rsidRPr="002D74D2" w:rsidRDefault="00E4618D" w:rsidP="00E4618D">
      <w:pPr>
        <w:pStyle w:val="Facitrad1"/>
      </w:pPr>
      <w:r w:rsidRPr="00B30392">
        <w:rPr>
          <w:rStyle w:val="Uppgiftssiffra"/>
        </w:rPr>
        <w:t>12</w:t>
      </w:r>
      <w:r w:rsidRPr="002D74D2">
        <w:rPr>
          <w:b/>
          <w:bCs/>
        </w:rPr>
        <w:tab/>
      </w:r>
      <w:r w:rsidRPr="002D74D2">
        <w:t>a) 1,65 m</w:t>
      </w:r>
    </w:p>
    <w:p w14:paraId="39D37737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2,34 m</w:t>
      </w:r>
    </w:p>
    <w:p w14:paraId="00914988" w14:textId="77777777" w:rsidR="00E4618D" w:rsidRPr="002D74D2" w:rsidRDefault="00E4618D" w:rsidP="00E4618D">
      <w:pPr>
        <w:pStyle w:val="Facitrad1"/>
      </w:pPr>
      <w:r w:rsidRPr="00B30392">
        <w:rPr>
          <w:rStyle w:val="Uppgiftssiffra"/>
        </w:rPr>
        <w:t>13</w:t>
      </w:r>
      <w:r w:rsidRPr="002D74D2">
        <w:tab/>
        <w:t xml:space="preserve">a) 8,50 </w:t>
      </w:r>
      <w:proofErr w:type="spellStart"/>
      <w:r w:rsidRPr="002D74D2">
        <w:t>kr</w:t>
      </w:r>
      <w:proofErr w:type="spellEnd"/>
    </w:p>
    <w:p w14:paraId="60BEA3FF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 xml:space="preserve">b) 14,75 </w:t>
      </w:r>
      <w:proofErr w:type="spellStart"/>
      <w:r w:rsidRPr="00C407B0">
        <w:rPr>
          <w:lang w:val="en-GB"/>
        </w:rPr>
        <w:t>kr</w:t>
      </w:r>
      <w:proofErr w:type="spellEnd"/>
    </w:p>
    <w:p w14:paraId="0CA65352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 xml:space="preserve">c) 0,60 </w:t>
      </w:r>
      <w:proofErr w:type="spellStart"/>
      <w:r w:rsidRPr="00C407B0">
        <w:rPr>
          <w:lang w:val="en-GB"/>
        </w:rPr>
        <w:t>kr</w:t>
      </w:r>
      <w:proofErr w:type="spellEnd"/>
    </w:p>
    <w:p w14:paraId="63D71C05" w14:textId="77777777" w:rsidR="00E4618D" w:rsidRPr="002D74D2" w:rsidRDefault="00E4618D" w:rsidP="00E4618D">
      <w:pPr>
        <w:pStyle w:val="Facitrad1"/>
      </w:pPr>
      <w:r w:rsidRPr="00B30392">
        <w:rPr>
          <w:rStyle w:val="Uppgiftssiffra"/>
        </w:rPr>
        <w:t>14</w:t>
      </w:r>
      <w:r w:rsidRPr="002D74D2">
        <w:tab/>
        <w:t>a) 1,5</w:t>
      </w:r>
    </w:p>
    <w:p w14:paraId="4E5AE49A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3,7</w:t>
      </w:r>
    </w:p>
    <w:p w14:paraId="1000BA4B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c) 5,2</w:t>
      </w:r>
    </w:p>
    <w:p w14:paraId="06F79AA1" w14:textId="77777777"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d) 8,4</w:t>
      </w:r>
    </w:p>
    <w:p w14:paraId="63F3BB9F" w14:textId="77777777" w:rsidR="00E4618D" w:rsidRPr="002D74D2" w:rsidRDefault="00E4618D" w:rsidP="00E4618D">
      <w:pPr>
        <w:pStyle w:val="Facitrad1"/>
      </w:pPr>
      <w:r w:rsidRPr="00B30392">
        <w:rPr>
          <w:rStyle w:val="Uppgiftssiffra"/>
        </w:rPr>
        <w:t>15</w:t>
      </w:r>
      <w:r w:rsidRPr="002D74D2">
        <w:rPr>
          <w:b/>
          <w:bCs/>
        </w:rPr>
        <w:tab/>
      </w:r>
      <w:r w:rsidRPr="002D74D2">
        <w:t>7</w:t>
      </w:r>
    </w:p>
    <w:p w14:paraId="1871B841" w14:textId="77777777" w:rsidR="00E4618D" w:rsidRPr="002D74D2" w:rsidRDefault="00E4618D" w:rsidP="00E4618D">
      <w:pPr>
        <w:pStyle w:val="Facitrad1"/>
      </w:pPr>
      <w:r w:rsidRPr="00B30392">
        <w:rPr>
          <w:rStyle w:val="Uppgiftssiffra"/>
        </w:rPr>
        <w:t>16</w:t>
      </w:r>
      <w:r w:rsidRPr="002D74D2">
        <w:rPr>
          <w:b/>
          <w:bCs/>
        </w:rPr>
        <w:tab/>
      </w:r>
      <w:r w:rsidRPr="002D74D2">
        <w:t>700</w:t>
      </w:r>
    </w:p>
    <w:p w14:paraId="5DB641E5" w14:textId="77777777" w:rsidR="00E4618D" w:rsidRPr="002D74D2" w:rsidRDefault="00E4618D" w:rsidP="00E4618D">
      <w:pPr>
        <w:pStyle w:val="Facitrad1"/>
      </w:pPr>
      <w:r w:rsidRPr="00B30392">
        <w:rPr>
          <w:rStyle w:val="Uppgiftssiffra"/>
        </w:rPr>
        <w:t>17</w:t>
      </w:r>
      <w:r w:rsidRPr="002D74D2">
        <w:tab/>
      </w:r>
      <w:r w:rsidR="00D31CDF">
        <w:t>8,7</w:t>
      </w:r>
    </w:p>
    <w:p w14:paraId="340AD572" w14:textId="77777777" w:rsidR="00E4618D" w:rsidRPr="002D74D2" w:rsidRDefault="00E4618D" w:rsidP="00E4618D">
      <w:pPr>
        <w:pStyle w:val="Facitrad1"/>
      </w:pPr>
      <w:r w:rsidRPr="00B30392">
        <w:rPr>
          <w:rStyle w:val="Uppgiftssiffra"/>
        </w:rPr>
        <w:t>18</w:t>
      </w:r>
      <w:r w:rsidRPr="002D74D2">
        <w:rPr>
          <w:b/>
          <w:bCs/>
        </w:rPr>
        <w:tab/>
      </w:r>
      <w:r w:rsidRPr="002D74D2">
        <w:t xml:space="preserve">48 </w:t>
      </w:r>
      <w:proofErr w:type="spellStart"/>
      <w:r w:rsidRPr="002D74D2">
        <w:t>kr</w:t>
      </w:r>
      <w:proofErr w:type="spellEnd"/>
    </w:p>
    <w:p w14:paraId="292D8D96" w14:textId="5C8AD1CC" w:rsidR="00E4618D" w:rsidRPr="00C407B0" w:rsidRDefault="00E4618D" w:rsidP="006A4D2F">
      <w:pPr>
        <w:pStyle w:val="Facitrad1"/>
      </w:pPr>
    </w:p>
    <w:p w14:paraId="6C7DAA57" w14:textId="2FB2423F" w:rsidR="00E4618D" w:rsidRDefault="00B30392" w:rsidP="006A4D2F">
      <w:pPr>
        <w:pStyle w:val="Facitrad1"/>
      </w:pPr>
      <w:r>
        <w:rPr>
          <w:rStyle w:val="Uppgiftssiffra"/>
        </w:rPr>
        <w:br w:type="column"/>
      </w:r>
    </w:p>
    <w:p w14:paraId="3874186D" w14:textId="781DF0F8" w:rsidR="00E4618D" w:rsidRPr="00EC67B4" w:rsidRDefault="00E4618D" w:rsidP="00E4618D">
      <w:pPr>
        <w:pStyle w:val="Uppgiftrad2"/>
      </w:pPr>
    </w:p>
    <w:sectPr w:rsidR="00E4618D" w:rsidRPr="00EC67B4" w:rsidSect="00B30392">
      <w:type w:val="continuous"/>
      <w:pgSz w:w="11906" w:h="16838"/>
      <w:pgMar w:top="2098" w:right="1701" w:bottom="1985" w:left="1701" w:header="709" w:footer="709" w:gutter="0"/>
      <w:cols w:num="3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6954E2" w14:textId="77777777" w:rsidR="00F22F87" w:rsidRDefault="00F22F87">
      <w:r>
        <w:separator/>
      </w:r>
    </w:p>
  </w:endnote>
  <w:endnote w:type="continuationSeparator" w:id="0">
    <w:p w14:paraId="21E4FFE8" w14:textId="77777777" w:rsidR="00F22F87" w:rsidRDefault="00F22F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Yu Gothic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D8F891" w14:textId="77777777" w:rsidR="00F22F87" w:rsidRDefault="00F22F87">
      <w:r>
        <w:separator/>
      </w:r>
    </w:p>
  </w:footnote>
  <w:footnote w:type="continuationSeparator" w:id="0">
    <w:p w14:paraId="7DCCF6A9" w14:textId="77777777" w:rsidR="00F22F87" w:rsidRDefault="00F22F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6" type="#_x0000_t75" style="width:10.7pt;height:13.7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54BB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16DB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18D8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324"/>
    <w:rsid w:val="005A3A7A"/>
    <w:rsid w:val="005A4008"/>
    <w:rsid w:val="005A446B"/>
    <w:rsid w:val="005A5788"/>
    <w:rsid w:val="005A5F44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0684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36F2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2F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57E49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3C3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1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392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8C5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00E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4F6"/>
    <w:rsid w:val="00C35C51"/>
    <w:rsid w:val="00C40388"/>
    <w:rsid w:val="00C407B0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076B4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1CDF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1E52"/>
    <w:rsid w:val="00E02FBB"/>
    <w:rsid w:val="00E02FD2"/>
    <w:rsid w:val="00E03990"/>
    <w:rsid w:val="00E03B42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18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52AF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7"/>
    <w:rsid w:val="00F22F89"/>
    <w:rsid w:val="00F22F8B"/>
    <w:rsid w:val="00F23D93"/>
    <w:rsid w:val="00F248AD"/>
    <w:rsid w:val="00F24F9C"/>
    <w:rsid w:val="00F25BB2"/>
    <w:rsid w:val="00F26CA0"/>
    <w:rsid w:val="00F27AFC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C7D7B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2312FCA9"/>
  <w15:docId w15:val="{A0F5B881-27DD-409F-BDEF-4CCAFC4264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E03B42"/>
    <w:pPr>
      <w:spacing w:before="18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5.wmf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9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4.wmf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6B7FF1-8D4F-489C-9A99-9793F951A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00</Words>
  <Characters>2123</Characters>
  <Application>Microsoft Office Word</Application>
  <DocSecurity>0</DocSecurity>
  <Lines>17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51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Sandell Anna</cp:lastModifiedBy>
  <cp:revision>2</cp:revision>
  <cp:lastPrinted>2022-09-27T06:35:00Z</cp:lastPrinted>
  <dcterms:created xsi:type="dcterms:W3CDTF">2022-09-27T06:36:00Z</dcterms:created>
  <dcterms:modified xsi:type="dcterms:W3CDTF">2022-09-27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